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2EE4D1" w14:textId="77777777" w:rsidR="000E041A" w:rsidRPr="00856F5D" w:rsidRDefault="000E041A" w:rsidP="000E041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6F5D">
        <w:rPr>
          <w:rFonts w:ascii="Times New Roman" w:hAnsi="Times New Roman" w:cs="Times New Roman"/>
          <w:b/>
          <w:sz w:val="24"/>
          <w:szCs w:val="24"/>
        </w:rPr>
        <w:t>РАБОЧИЙ ЛИСТ</w:t>
      </w:r>
    </w:p>
    <w:p w14:paraId="7D0CF0DA" w14:textId="77777777" w:rsidR="000E041A" w:rsidRPr="00856F5D" w:rsidRDefault="000E041A" w:rsidP="000E041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6F5D">
        <w:rPr>
          <w:rFonts w:ascii="Times New Roman" w:hAnsi="Times New Roman" w:cs="Times New Roman"/>
          <w:b/>
          <w:sz w:val="24"/>
          <w:szCs w:val="24"/>
        </w:rPr>
        <w:t>Группа 5</w:t>
      </w:r>
    </w:p>
    <w:p w14:paraId="2CF9E7D5" w14:textId="77777777" w:rsidR="00D5510D" w:rsidRDefault="00D5510D" w:rsidP="00D5510D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75079644"/>
      <w:bookmarkStart w:id="1" w:name="_Hlk75099807"/>
      <w:bookmarkStart w:id="2" w:name="_Hlk75081012"/>
      <w:r>
        <w:rPr>
          <w:rFonts w:ascii="Times New Roman" w:hAnsi="Times New Roman" w:cs="Times New Roman"/>
          <w:b/>
          <w:sz w:val="24"/>
          <w:szCs w:val="28"/>
        </w:rPr>
        <w:t>ЗАДАНИЕ</w:t>
      </w:r>
      <w:r w:rsidRPr="00955DDF">
        <w:rPr>
          <w:rFonts w:ascii="Times New Roman" w:hAnsi="Times New Roman" w:cs="Times New Roman"/>
          <w:b/>
          <w:sz w:val="24"/>
          <w:szCs w:val="28"/>
        </w:rPr>
        <w:t xml:space="preserve"> 1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B730C2">
        <w:rPr>
          <w:rFonts w:ascii="Times New Roman" w:hAnsi="Times New Roman" w:cs="Times New Roman"/>
          <w:b/>
          <w:sz w:val="24"/>
          <w:szCs w:val="24"/>
        </w:rPr>
        <w:t>ФАРМАЦИЯ СССР НАКАНУНЕ И ВО ВРЕМЯ ВЕЛИКОЙ ОТЕЧЕСТВЕННОЙ ВОЙНЫ</w:t>
      </w:r>
    </w:p>
    <w:bookmarkEnd w:id="0"/>
    <w:p w14:paraId="0A3F9386" w14:textId="77777777" w:rsidR="00D5510D" w:rsidRPr="009B07EA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i/>
          <w:iCs/>
          <w:sz w:val="24"/>
          <w:szCs w:val="24"/>
        </w:rPr>
        <w:t>Изучите статистические данные на стендах «Страна рабочих, страна ученых, страна героев» и «Ах, если бы не было войны» в левой части Зала Исторической правды и прочитайте текст материалов для ученика «Фармация СССР накануне и во время Великой Отечественной войны». Ответьте на представленные ниже вопросы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D5510D" w14:paraId="3A136F09" w14:textId="77777777" w:rsidTr="006B183C">
        <w:tc>
          <w:tcPr>
            <w:tcW w:w="4381" w:type="dxa"/>
          </w:tcPr>
          <w:p w14:paraId="440B378C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DD4903" wp14:editId="4946C21E">
                  <wp:extent cx="1285875" cy="1285875"/>
                  <wp:effectExtent l="0" t="0" r="9525" b="9525"/>
                  <wp:docPr id="5" name="Рисунок 5" descr="http://qrcoder.ru/code/?https%3A%2F%2Fdrive.google.com%2Ffile%2Fd%2F1GqarOOxEtLLtj2q6Hrv_E1tdbT1EVymi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qrcoder.ru/code/?https%3A%2F%2Fdrive.google.com%2Ffile%2Fd%2F1GqarOOxEtLLtj2q6Hrv_E1tdbT1EVymi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D5ED4B7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A91E46C" wp14:editId="09F4CFD1">
                  <wp:extent cx="1285875" cy="1285875"/>
                  <wp:effectExtent l="0" t="0" r="9525" b="9525"/>
                  <wp:docPr id="6" name="Рисунок 6" descr="http://qrcoder.ru/code/?https%3A%2F%2Fdrive.google.com%2Ffile%2Fd%2F1SpxzIC0OnpLDz2nJGqqn9amXuWDR_HlT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qrcoder.ru/code/?https%3A%2F%2Fdrive.google.com%2Ffile%2Fd%2F1SpxzIC0OnpLDz2nJGqqn9amXuWDR_HlT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628BAC72" w14:textId="77777777" w:rsidTr="006B183C">
        <w:tc>
          <w:tcPr>
            <w:tcW w:w="4381" w:type="dxa"/>
          </w:tcPr>
          <w:p w14:paraId="16977E2B" w14:textId="77777777" w:rsidR="00D5510D" w:rsidRPr="00097272" w:rsidRDefault="00D551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4CCFFF8D" w14:textId="77777777" w:rsidR="00D5510D" w:rsidRPr="00097272" w:rsidRDefault="00D551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Фармация СССР накануне и во время Великой Отечественной войны»</w:t>
            </w:r>
          </w:p>
        </w:tc>
      </w:tr>
    </w:tbl>
    <w:p w14:paraId="236384A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BE4E27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6CFF8D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38A509D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C4337DA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C2957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ECC60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E75E58A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BF3C7A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23F60C9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470B019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22087F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50C501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46961E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End w:id="1"/>
    <w:bookmarkEnd w:id="2"/>
    <w:p w14:paraId="55BA93A3" w14:textId="0542E418" w:rsidR="00D5510D" w:rsidRDefault="00D5510D" w:rsidP="00D5510D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 2</w:t>
      </w:r>
      <w:r w:rsidRPr="00EF74A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F74A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САМАЯ НАСТОЯЩАЯ ЖИВАЯ ВОДА, ПОЛУЧЕННАЯ ИЗ ПЛЕСЕНИ…»</w:t>
      </w:r>
    </w:p>
    <w:p w14:paraId="71BEAF40" w14:textId="77777777" w:rsidR="00D5510D" w:rsidRPr="005F6FE0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объекты экспозиции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свобождение Европы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диораму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текстовые материалы для ученика «</w:t>
      </w:r>
      <w:r w:rsidRPr="005F6FE0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Самая настоящая живая вода, полученная из плесени…»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выполните представленные ниже задания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D5510D" w14:paraId="593654DC" w14:textId="77777777" w:rsidTr="006B183C">
        <w:tc>
          <w:tcPr>
            <w:tcW w:w="4381" w:type="dxa"/>
          </w:tcPr>
          <w:p w14:paraId="3B561EB0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326704" wp14:editId="3CA6D171">
                  <wp:extent cx="1285875" cy="1285875"/>
                  <wp:effectExtent l="0" t="0" r="9525" b="9525"/>
                  <wp:docPr id="9" name="Рисунок 9" descr="http://qrcoder.ru/code/?https%3A%2F%2Fdrive.google.com%2Ffile%2Fd%2F1MJbEckYsjy-3O9jgYNNQ8rvpb1CxClo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qrcoder.ru/code/?https%3A%2F%2Fdrive.google.com%2Ffile%2Fd%2F1MJbEckYsjy-3O9jgYNNQ8rvpb1CxClo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1E42A44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6BDBB18" wp14:editId="17BF848D">
                  <wp:extent cx="1285875" cy="1285875"/>
                  <wp:effectExtent l="0" t="0" r="9525" b="9525"/>
                  <wp:docPr id="10" name="Рисунок 10" descr="http://qrcoder.ru/code/?https%3A%2F%2Fdrive.google.com%2Ffile%2Fd%2F1oxjCBB7Ao9K6iijdnFev_xXYHjLIvRUq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oxjCBB7Ao9K6iijdnFev_xXYHjLIvRUq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653DEC9A" w14:textId="77777777" w:rsidTr="006B183C">
        <w:tc>
          <w:tcPr>
            <w:tcW w:w="4381" w:type="dxa"/>
          </w:tcPr>
          <w:p w14:paraId="146253F7" w14:textId="77777777" w:rsidR="00D5510D" w:rsidRPr="00295EF7" w:rsidRDefault="00D5510D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1B3BEE9E" w14:textId="77777777" w:rsidR="00D5510D" w:rsidRPr="00295EF7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амая настоящая живая вода, полученная из плесени…</w:t>
            </w:r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</w:tc>
      </w:tr>
    </w:tbl>
    <w:p w14:paraId="13AABB8C" w14:textId="77777777" w:rsidR="00D5510D" w:rsidRDefault="00D5510D" w:rsidP="00D551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17E9970B" w14:textId="7C9C5EC3" w:rsidR="00D5510D" w:rsidRDefault="00D5510D" w:rsidP="00D551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</w:t>
      </w: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-1. </w:t>
      </w:r>
    </w:p>
    <w:p w14:paraId="775448C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778D49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802D5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5790DB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35D1B5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5EDD2A3" w14:textId="77777777" w:rsidR="00D5510D" w:rsidRDefault="00D5510D" w:rsidP="00D551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2FB67362" w14:textId="26F30729" w:rsidR="00D5510D" w:rsidRDefault="00D5510D" w:rsidP="00D551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-2</w:t>
      </w: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05754AFA" w14:textId="77777777" w:rsidR="00D5510D" w:rsidRDefault="00D5510D" w:rsidP="00D5510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3197" w:dyaOrig="1723" w14:anchorId="771AAF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pt;height:83.1pt" o:ole="">
            <v:imagedata r:id="rId10" o:title=""/>
          </v:shape>
          <o:OLEObject Type="Embed" ProgID="ChemDraw.Document.6.0" ShapeID="_x0000_i1025" DrawAspect="Content" ObjectID="_1686128156" r:id="rId11"/>
        </w:object>
      </w:r>
    </w:p>
    <w:p w14:paraId="7FC9FA29" w14:textId="79C5053D" w:rsidR="00D5510D" w:rsidRPr="00CB5053" w:rsidRDefault="00D5510D" w:rsidP="00D5510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-3</w:t>
      </w: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6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028EF095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0B0370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33B080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AAF6C73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E0604D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8DB52B9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1015A8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BF9AB6E" w14:textId="77777777" w:rsidR="00D5510D" w:rsidRPr="00FE787E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3F36A7" w14:textId="03C90879" w:rsidR="00D5510D" w:rsidRPr="000C0750" w:rsidRDefault="00D5510D" w:rsidP="00D5510D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rPr>
          <w:b/>
          <w:color w:val="000000"/>
        </w:rPr>
        <w:lastRenderedPageBreak/>
        <w:t xml:space="preserve">ЗАДАНИЕ 3. ВИТАМИНЫ </w:t>
      </w:r>
      <w:r w:rsidRPr="000C0750">
        <w:rPr>
          <w:b/>
          <w:color w:val="000000"/>
        </w:rPr>
        <w:t>ДЛЯ БЛОКАДНОГО ЛЕНИНГРАДА</w:t>
      </w:r>
    </w:p>
    <w:p w14:paraId="6D2072E4" w14:textId="4E19A2E5" w:rsidR="00D5510D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. Затем изучите карту, демонстрирующую расстановку вражеских войск вокруг блокадного Ленинграда, статистические данные касательно снабжения города по Дороге Жизни, расположенные справа от зала с диорамой «Блокада Ленинграда» над витринами с экспозицией, и текстовые материалы для ученика</w:t>
      </w:r>
      <w:r w:rsidR="009A0171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D5510D" w14:paraId="38999495" w14:textId="77777777" w:rsidTr="006B183C">
        <w:tc>
          <w:tcPr>
            <w:tcW w:w="4381" w:type="dxa"/>
          </w:tcPr>
          <w:p w14:paraId="10E486F2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C3C3D04" wp14:editId="0DFD9720">
                  <wp:extent cx="1285875" cy="1285875"/>
                  <wp:effectExtent l="0" t="0" r="9525" b="9525"/>
                  <wp:docPr id="16" name="Рисунок 16" descr="http://qrcoder.ru/code/?https%3A%2F%2Fdrive.google.com%2Ffile%2Fd%2F1tgx8ROgW5EHhxe85hUHB56D84mimNnlp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qrcoder.ru/code/?https%3A%2F%2Fdrive.google.com%2Ffile%2Fd%2F1tgx8ROgW5EHhxe85hUHB56D84mimNnlp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A19BDF8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49B63D7" wp14:editId="6852184D">
                  <wp:extent cx="1285875" cy="1285875"/>
                  <wp:effectExtent l="0" t="0" r="9525" b="9525"/>
                  <wp:docPr id="15" name="Рисунок 15" descr="http://qrcoder.ru/code/?https%3A%2F%2Fdrive.google.com%2Ffile%2Fd%2F17Fo91XhSF7d_B_X8juJU-IRolJuIl8LW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qrcoder.ru/code/?https%3A%2F%2Fdrive.google.com%2Ffile%2Fd%2F17Fo91XhSF7d_B_X8juJU-IRolJuIl8LW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0D63825F" w14:textId="77777777" w:rsidTr="006B183C">
        <w:tc>
          <w:tcPr>
            <w:tcW w:w="4381" w:type="dxa"/>
          </w:tcPr>
          <w:p w14:paraId="76E5E886" w14:textId="77777777" w:rsidR="00D5510D" w:rsidRPr="00097272" w:rsidRDefault="00D551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6D16590F" w14:textId="77777777" w:rsidR="00D5510D" w:rsidRPr="00097272" w:rsidRDefault="00D551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Витамины для блокадного Ленинграда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3D8D3BF9" w14:textId="77777777" w:rsidR="00D5510D" w:rsidRDefault="00D5510D" w:rsidP="00D5510D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6E42818B" w14:textId="62F370E9" w:rsidR="00D5510D" w:rsidRPr="00AD37C3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37C3">
        <w:rPr>
          <w:rFonts w:ascii="Times New Roman" w:hAnsi="Times New Roman" w:cs="Times New Roman"/>
          <w:b/>
          <w:bCs/>
          <w:sz w:val="24"/>
          <w:szCs w:val="24"/>
        </w:rPr>
        <w:t xml:space="preserve">Задание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D37C3">
        <w:rPr>
          <w:rFonts w:ascii="Times New Roman" w:hAnsi="Times New Roman" w:cs="Times New Roman"/>
          <w:b/>
          <w:bCs/>
          <w:sz w:val="24"/>
          <w:szCs w:val="24"/>
        </w:rPr>
        <w:t>-1.</w:t>
      </w:r>
      <w:r w:rsidRPr="00AD37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709348" w14:textId="77777777" w:rsidR="00D5510D" w:rsidRPr="00AD37C3" w:rsidRDefault="00D5510D" w:rsidP="00D551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</w:pPr>
    </w:p>
    <w:p w14:paraId="61CEE647" w14:textId="77777777" w:rsidR="00D5510D" w:rsidRDefault="00D5510D" w:rsidP="00D551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596529AD" w14:textId="77777777" w:rsidR="00D5510D" w:rsidRDefault="00D5510D" w:rsidP="00D551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18FCC3AB" w14:textId="77777777" w:rsidR="00D5510D" w:rsidRDefault="00D5510D" w:rsidP="00D551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33EB273A" w14:textId="77777777" w:rsidR="00D5510D" w:rsidRPr="00961E07" w:rsidRDefault="00D5510D" w:rsidP="00D5510D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5F4CA712" w14:textId="1072678C" w:rsidR="00D5510D" w:rsidRPr="009B6A52" w:rsidRDefault="00D5510D" w:rsidP="00D5510D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>Задание 3-</w:t>
      </w:r>
      <w:r w:rsidRPr="00025E86">
        <w:rPr>
          <w:b/>
        </w:rPr>
        <w:t>2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  <w:gridCol w:w="2546"/>
      </w:tblGrid>
      <w:tr w:rsidR="00D5510D" w:rsidRPr="00000E06" w14:paraId="3B3DBA50" w14:textId="77777777" w:rsidTr="006B183C">
        <w:tc>
          <w:tcPr>
            <w:tcW w:w="1696" w:type="dxa"/>
            <w:vAlign w:val="center"/>
          </w:tcPr>
          <w:p w14:paraId="1AB256ED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Витамин</w:t>
            </w:r>
          </w:p>
        </w:tc>
        <w:tc>
          <w:tcPr>
            <w:tcW w:w="2127" w:type="dxa"/>
            <w:vAlign w:val="center"/>
          </w:tcPr>
          <w:p w14:paraId="46BD7F77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Название болезни, вызванной нехваткой</w:t>
            </w:r>
          </w:p>
        </w:tc>
        <w:tc>
          <w:tcPr>
            <w:tcW w:w="2976" w:type="dxa"/>
            <w:vAlign w:val="center"/>
          </w:tcPr>
          <w:p w14:paraId="6ECFC900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Симптомы болезни</w:t>
            </w:r>
          </w:p>
        </w:tc>
        <w:tc>
          <w:tcPr>
            <w:tcW w:w="2546" w:type="dxa"/>
            <w:vAlign w:val="center"/>
          </w:tcPr>
          <w:p w14:paraId="345EFDDC" w14:textId="52DCA007" w:rsidR="00D5510D" w:rsidRPr="009B6A52" w:rsidRDefault="00D5510D" w:rsidP="009A0171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Меры, принятые в блокадном Ленинграде</w:t>
            </w:r>
            <w:bookmarkStart w:id="3" w:name="_GoBack"/>
            <w:bookmarkEnd w:id="3"/>
            <w:r w:rsidRPr="009B6A52">
              <w:rPr>
                <w:rFonts w:ascii="Times New Roman" w:hAnsi="Times New Roman" w:cs="Times New Roman"/>
                <w:szCs w:val="24"/>
              </w:rPr>
              <w:t xml:space="preserve"> для предотвращения авитаминоза</w:t>
            </w:r>
          </w:p>
        </w:tc>
      </w:tr>
      <w:tr w:rsidR="00D5510D" w:rsidRPr="00000E06" w14:paraId="235D3F45" w14:textId="77777777" w:rsidTr="006B183C">
        <w:tc>
          <w:tcPr>
            <w:tcW w:w="1696" w:type="dxa"/>
            <w:vAlign w:val="center"/>
          </w:tcPr>
          <w:p w14:paraId="4A215D4A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7D04ABA2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Пеллагра</w:t>
            </w:r>
          </w:p>
        </w:tc>
        <w:tc>
          <w:tcPr>
            <w:tcW w:w="2976" w:type="dxa"/>
            <w:vAlign w:val="center"/>
          </w:tcPr>
          <w:p w14:paraId="37395831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6" w:type="dxa"/>
            <w:vAlign w:val="center"/>
          </w:tcPr>
          <w:p w14:paraId="2DF930D6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4BD33DD6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01F80826" w14:textId="77777777" w:rsidR="00D5510D" w:rsidRPr="009B6A52" w:rsidRDefault="00D5510D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5510D" w:rsidRPr="00000E06" w14:paraId="35A567B6" w14:textId="77777777" w:rsidTr="006B183C">
        <w:tc>
          <w:tcPr>
            <w:tcW w:w="1696" w:type="dxa"/>
            <w:vAlign w:val="center"/>
          </w:tcPr>
          <w:p w14:paraId="4B510D04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7F6D1FDA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976" w:type="dxa"/>
            <w:vAlign w:val="center"/>
          </w:tcPr>
          <w:p w14:paraId="186BE064" w14:textId="177DDEE4" w:rsidR="00D5510D" w:rsidRPr="009B6A52" w:rsidRDefault="00D5510D" w:rsidP="009A0171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  <w:shd w:val="clear" w:color="auto" w:fill="FFFFFF"/>
              </w:rPr>
              <w:t>Вялость, пятна на коже, кровоточивость десен, выпадение зубов, лихорадк</w:t>
            </w:r>
            <w:r w:rsidR="009A0171">
              <w:rPr>
                <w:rFonts w:ascii="Times New Roman" w:hAnsi="Times New Roman" w:cs="Times New Roman"/>
                <w:szCs w:val="24"/>
                <w:shd w:val="clear" w:color="auto" w:fill="FFFFFF"/>
              </w:rPr>
              <w:t>а</w:t>
            </w:r>
          </w:p>
        </w:tc>
        <w:tc>
          <w:tcPr>
            <w:tcW w:w="2546" w:type="dxa"/>
            <w:vAlign w:val="center"/>
          </w:tcPr>
          <w:p w14:paraId="7D8C08E8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003EAF69" w14:textId="77777777" w:rsidR="00D5510D" w:rsidRPr="009B6A52" w:rsidRDefault="00D5510D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7FDBFDD2" w14:textId="77777777" w:rsidR="00D5510D" w:rsidRPr="009B6A52" w:rsidRDefault="00D551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5889419" w14:textId="77777777" w:rsidR="00D5510D" w:rsidRDefault="00D5510D" w:rsidP="00D5510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3A65AE7" w14:textId="2DB4992D" w:rsidR="00D5510D" w:rsidRPr="001416D3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3-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3. </w:t>
      </w:r>
    </w:p>
    <w:p w14:paraId="1FF9FEE6" w14:textId="77777777" w:rsidR="00D5510D" w:rsidRDefault="00D5510D" w:rsidP="00D551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4B4931F" w14:textId="77777777" w:rsidR="00D5510D" w:rsidRDefault="00D5510D" w:rsidP="00D551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E7CF6BC" w14:textId="77777777" w:rsidR="00D5510D" w:rsidRDefault="00D5510D" w:rsidP="00D551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0B126869" w14:textId="77777777" w:rsidR="00D5510D" w:rsidRDefault="00D5510D" w:rsidP="00D551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88F69D1" w14:textId="5EE7D081" w:rsidR="00D5510D" w:rsidRPr="0033207E" w:rsidRDefault="00D5510D" w:rsidP="00D5510D">
      <w:pPr>
        <w:pStyle w:val="a3"/>
        <w:shd w:val="clear" w:color="auto" w:fill="FFFFFF"/>
        <w:spacing w:before="0" w:beforeAutospacing="0" w:after="0" w:afterAutospacing="0" w:line="360" w:lineRule="auto"/>
        <w:jc w:val="center"/>
        <w:rPr>
          <w:b/>
        </w:rPr>
      </w:pPr>
      <w:r>
        <w:rPr>
          <w:b/>
        </w:rPr>
        <w:lastRenderedPageBreak/>
        <w:t>ЗАДАНИЕ</w:t>
      </w:r>
      <w:r w:rsidRPr="0033207E">
        <w:rPr>
          <w:b/>
        </w:rPr>
        <w:t xml:space="preserve"> </w:t>
      </w:r>
      <w:r>
        <w:rPr>
          <w:b/>
        </w:rPr>
        <w:t>4</w:t>
      </w:r>
      <w:r w:rsidRPr="0033207E">
        <w:rPr>
          <w:b/>
        </w:rPr>
        <w:t>. МАЗЬ ВИШНЕВСКОГО КАК ОРУДИЕ ПОБЕДЫ</w:t>
      </w:r>
    </w:p>
    <w:p w14:paraId="20DB3EDC" w14:textId="77777777" w:rsidR="00D5510D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«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 текстовые материалы для ученика «Мазь Вишневского как орудие Победы»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D5510D" w14:paraId="7EDC0EF7" w14:textId="77777777" w:rsidTr="006B183C">
        <w:tc>
          <w:tcPr>
            <w:tcW w:w="4381" w:type="dxa"/>
          </w:tcPr>
          <w:p w14:paraId="16073FC9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E497EF0" wp14:editId="1497BFE7">
                  <wp:extent cx="1285875" cy="1285875"/>
                  <wp:effectExtent l="0" t="0" r="9525" b="9525"/>
                  <wp:docPr id="11" name="Рисунок 11" descr="http://qrcoder.ru/code/?https%3A%2F%2Fdrive.google.com%2Ffile%2Fd%2F1-fSuuTRd5wmsidB5PnfKbpgA67DO4wP6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qrcoder.ru/code/?https%3A%2F%2Fdrive.google.com%2Ffile%2Fd%2F1-fSuuTRd5wmsidB5PnfKbpgA67DO4wP6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F26CEE6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CA9C2C8" wp14:editId="37A23F89">
                  <wp:extent cx="1285875" cy="1285875"/>
                  <wp:effectExtent l="0" t="0" r="9525" b="9525"/>
                  <wp:docPr id="12" name="Рисунок 12" descr="http://qrcoder.ru/code/?https%3A%2F%2Fdrive.google.com%2Ffile%2Fd%2F1-gqcWaIBD4MyfZsv8gFlBrBoNkAI54p-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qrcoder.ru/code/?https%3A%2F%2Fdrive.google.com%2Ffile%2Fd%2F1-gqcWaIBD4MyfZsv8gFlBrBoNkAI54p-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5051C678" w14:textId="77777777" w:rsidTr="006B183C">
        <w:tc>
          <w:tcPr>
            <w:tcW w:w="4381" w:type="dxa"/>
          </w:tcPr>
          <w:p w14:paraId="5B370986" w14:textId="77777777" w:rsidR="00D5510D" w:rsidRPr="00097272" w:rsidRDefault="00D551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697533D1" w14:textId="77777777" w:rsidR="00D5510D" w:rsidRPr="00097272" w:rsidRDefault="00D551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Мазь Вишневского как орудие Победы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6C37D8DC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5876603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6613EC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BB15EC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E8D20DA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7322615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9EBDA2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81C1069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7AE5F9E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796F13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4B0830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29F784A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AD6731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009384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CBFF0BA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A82E49D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A893B1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DACDC5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B8CC5AC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28844CE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0C46D3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A9E199E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56DB87C" w14:textId="77777777" w:rsidR="00D5510D" w:rsidRPr="0024537B" w:rsidRDefault="00D5510D" w:rsidP="00D5510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5. </w:t>
      </w: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14:paraId="2D4B1A61" w14:textId="77777777" w:rsidR="00D5510D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D5510D" w14:paraId="720DDD96" w14:textId="77777777" w:rsidTr="006B183C">
        <w:tc>
          <w:tcPr>
            <w:tcW w:w="4381" w:type="dxa"/>
          </w:tcPr>
          <w:p w14:paraId="353FD0F5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7284ABF" wp14:editId="1FC84247">
                  <wp:extent cx="1285875" cy="1285875"/>
                  <wp:effectExtent l="0" t="0" r="9525" b="9525"/>
                  <wp:docPr id="19" name="Рисунок 19" descr="http://qrcoder.ru/code/?https%3A%2F%2Fdrive.google.com%2Ffile%2Fd%2F1STk5O3uOgTIZgyDvJcmtH1z-AoQ_AjH3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qrcoder.ru/code/?https%3A%2F%2Fdrive.google.com%2Ffile%2Fd%2F1STk5O3uOgTIZgyDvJcmtH1z-AoQ_AjH3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C40190C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0A35CCE" wp14:editId="762C41D2">
                  <wp:extent cx="1285875" cy="1285875"/>
                  <wp:effectExtent l="0" t="0" r="9525" b="9525"/>
                  <wp:docPr id="20" name="Рисунок 20" descr="http://qrcoder.ru/code/?https%3A%2F%2Fdrive.google.com%2Ffile%2Fd%2F1MDlX9U_Hi4RFB-RTjVT6_O23D4vSG4G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qrcoder.ru/code/?https%3A%2F%2Fdrive.google.com%2Ffile%2Fd%2F1MDlX9U_Hi4RFB-RTjVT6_O23D4vSG4G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401E3C51" w14:textId="77777777" w:rsidTr="006B183C">
        <w:tc>
          <w:tcPr>
            <w:tcW w:w="4381" w:type="dxa"/>
          </w:tcPr>
          <w:p w14:paraId="18FAC9FE" w14:textId="77777777" w:rsidR="00D5510D" w:rsidRPr="00097272" w:rsidRDefault="00D551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6823CA8C" w14:textId="77777777" w:rsidR="00D5510D" w:rsidRPr="00097272" w:rsidRDefault="00D551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 xml:space="preserve">Бальзам </w:t>
            </w:r>
            <w:proofErr w:type="spellStart"/>
            <w:r>
              <w:rPr>
                <w:rFonts w:ascii="Times New Roman" w:hAnsi="Times New Roman" w:cs="Times New Roman"/>
                <w:iCs/>
                <w:szCs w:val="24"/>
              </w:rPr>
              <w:t>Шостаковского</w:t>
            </w:r>
            <w:proofErr w:type="spellEnd"/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62FCD8FF" w14:textId="77777777" w:rsidR="00D5510D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191DAC3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264A44E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001483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1FA6B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94B1B5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1639052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3A485D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9AF39E3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4C7675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693ACD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2018B3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0466E1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F90E5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5A7143E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5C047B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C8B41D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569CEB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72C14D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127D465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00BF63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5F084ED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7E224B9" w14:textId="77777777" w:rsidR="00D5510D" w:rsidRDefault="00D5510D" w:rsidP="00D5510D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4" w:name="_Hlk75096072"/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631394">
        <w:rPr>
          <w:rFonts w:ascii="Times New Roman" w:hAnsi="Times New Roman" w:cs="Times New Roman"/>
          <w:b/>
          <w:sz w:val="24"/>
          <w:szCs w:val="24"/>
        </w:rPr>
        <w:t xml:space="preserve"> 6. </w:t>
      </w:r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14:paraId="19A7C279" w14:textId="77777777" w:rsidR="00D5510D" w:rsidRDefault="00D5510D" w:rsidP="00D551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» и экспозицию «Освобождение Европы», а также изучите дополнительные материалы для ученика «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ирени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». </w:t>
      </w:r>
    </w:p>
    <w:p w14:paraId="53DC59B2" w14:textId="77777777" w:rsidR="00D5510D" w:rsidRDefault="00D5510D" w:rsidP="00D5510D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Пользуясь представленным текстом и описанием биологического вида </w:t>
      </w:r>
      <w:proofErr w:type="spellStart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ирении</w:t>
      </w:r>
      <w:proofErr w:type="spellEnd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стручковой, знаниями об истории Великой Отечественной войны и географии СССР (современной России и сопредельных государств),</w:t>
      </w:r>
      <w:r w:rsidRP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2406"/>
        <w:gridCol w:w="3456"/>
      </w:tblGrid>
      <w:tr w:rsidR="00D5510D" w14:paraId="549A12DF" w14:textId="77777777" w:rsidTr="006B183C">
        <w:tc>
          <w:tcPr>
            <w:tcW w:w="3345" w:type="dxa"/>
          </w:tcPr>
          <w:p w14:paraId="4769F547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4C5B475" wp14:editId="4FA8B0FD">
                  <wp:extent cx="1285875" cy="1285875"/>
                  <wp:effectExtent l="0" t="0" r="9525" b="9525"/>
                  <wp:docPr id="1" name="Рисунок 1" descr="http://qrcoder.ru/code/?https%3A%2F%2Fdrive.google.com%2Ffile%2Fd%2F160yaUTuG9jB8X5YGJNtCmFIyef5Fju9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qrcoder.ru/code/?https%3A%2F%2Fdrive.google.com%2Ffile%2Fd%2F160yaUTuG9jB8X5YGJNtCmFIyef5Fju9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46F3890C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59AB480" wp14:editId="6B0B5D20">
                  <wp:extent cx="1285875" cy="1285875"/>
                  <wp:effectExtent l="0" t="0" r="9525" b="9525"/>
                  <wp:docPr id="21" name="Рисунок 21" descr="http://qrcoder.ru/code/?https%3A%2F%2Fdrive.google.com%2Ffile%2Fd%2F1lpIWDuTnpmQM7FjuHRm7-OhlXyG7p5sD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qrcoder.ru/code/?https%3A%2F%2Fdrive.google.com%2Ffile%2Fd%2F1lpIWDuTnpmQM7FjuHRm7-OhlXyG7p5sD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</w:tcPr>
          <w:p w14:paraId="07DD6C8D" w14:textId="77777777" w:rsidR="00D5510D" w:rsidRDefault="00D551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009188" wp14:editId="66DBE073">
                  <wp:extent cx="1171575" cy="1171575"/>
                  <wp:effectExtent l="0" t="0" r="9525" b="9525"/>
                  <wp:docPr id="2" name="Рисунок 2" descr="http://qrcoder.ru/code/?https%3A%2F%2Fwww.asienda.ru%2Fplants%2Fsireniya-struchkovaya%2F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rcoder.ru/code/?https%3A%2F%2Fwww.asienda.ru%2Fplants%2Fsireniya-struchkovaya%2F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10D" w14:paraId="26EC5B9D" w14:textId="77777777" w:rsidTr="006B183C">
        <w:tc>
          <w:tcPr>
            <w:tcW w:w="3345" w:type="dxa"/>
          </w:tcPr>
          <w:p w14:paraId="35D2D0F3" w14:textId="77777777" w:rsidR="00D5510D" w:rsidRPr="009B6A52" w:rsidRDefault="00D551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9B6A5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2404" w:type="dxa"/>
          </w:tcPr>
          <w:p w14:paraId="73A6CF3E" w14:textId="77777777" w:rsidR="00D5510D" w:rsidRPr="009B6A52" w:rsidRDefault="00D551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Дополнительный материал для учеников</w:t>
            </w:r>
          </w:p>
        </w:tc>
        <w:tc>
          <w:tcPr>
            <w:tcW w:w="3456" w:type="dxa"/>
          </w:tcPr>
          <w:p w14:paraId="61697CFA" w14:textId="77777777" w:rsidR="00D5510D" w:rsidRPr="009B6A52" w:rsidRDefault="00D551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Описание биологического вида </w:t>
            </w: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br/>
            </w:r>
            <w:proofErr w:type="spellStart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Сирения</w:t>
            </w:r>
            <w:proofErr w:type="spellEnd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 стручковая</w:t>
            </w:r>
          </w:p>
        </w:tc>
      </w:tr>
      <w:bookmarkEnd w:id="4"/>
    </w:tbl>
    <w:p w14:paraId="548352E0" w14:textId="77777777" w:rsidR="00D5510D" w:rsidRDefault="00D5510D" w:rsidP="00D5510D">
      <w:p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D0F481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E4DB01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5682C8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88030C5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8DBE297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6907958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F8C118B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B89BC8B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E12D91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41E405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796F0F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4A63541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755C114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FDCD429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5C41610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E8F569B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BFA364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900FD96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60D3B63" w14:textId="77777777" w:rsidR="00D5510D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4ABFAEB" w14:textId="77777777" w:rsidR="00D5510D" w:rsidRPr="004E10FE" w:rsidRDefault="00D5510D" w:rsidP="00D551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sectPr w:rsidR="00D5510D" w:rsidRPr="004E10FE" w:rsidSect="009A0171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41A"/>
    <w:rsid w:val="000525A6"/>
    <w:rsid w:val="000E041A"/>
    <w:rsid w:val="00113FC1"/>
    <w:rsid w:val="0017088E"/>
    <w:rsid w:val="00276993"/>
    <w:rsid w:val="00276E2A"/>
    <w:rsid w:val="002C3576"/>
    <w:rsid w:val="00334650"/>
    <w:rsid w:val="00391ABF"/>
    <w:rsid w:val="004B6D1D"/>
    <w:rsid w:val="00547EE2"/>
    <w:rsid w:val="00606A9F"/>
    <w:rsid w:val="00631394"/>
    <w:rsid w:val="00856F5D"/>
    <w:rsid w:val="009706CF"/>
    <w:rsid w:val="009A0171"/>
    <w:rsid w:val="00C0536E"/>
    <w:rsid w:val="00CA7F46"/>
    <w:rsid w:val="00D43E12"/>
    <w:rsid w:val="00D5510D"/>
    <w:rsid w:val="00E40ED1"/>
    <w:rsid w:val="00EF7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12DD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041A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EF74AB"/>
  </w:style>
  <w:style w:type="paragraph" w:styleId="a3">
    <w:name w:val="Normal (Web)"/>
    <w:basedOn w:val="a"/>
    <w:uiPriority w:val="99"/>
    <w:unhideWhenUsed/>
    <w:rsid w:val="002C35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2C3576"/>
    <w:rPr>
      <w:color w:val="0000FF"/>
      <w:u w:val="single"/>
    </w:rPr>
  </w:style>
  <w:style w:type="table" w:styleId="a5">
    <w:name w:val="Table Grid"/>
    <w:basedOn w:val="a1"/>
    <w:uiPriority w:val="39"/>
    <w:rsid w:val="000525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impleblock-modulepq3azd">
    <w:name w:val="simpleblock-module_p__q3azd"/>
    <w:basedOn w:val="a"/>
    <w:rsid w:val="000525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631394"/>
    <w:pPr>
      <w:spacing w:line="259" w:lineRule="auto"/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9A0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A017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041A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EF74AB"/>
  </w:style>
  <w:style w:type="paragraph" w:styleId="a3">
    <w:name w:val="Normal (Web)"/>
    <w:basedOn w:val="a"/>
    <w:uiPriority w:val="99"/>
    <w:unhideWhenUsed/>
    <w:rsid w:val="002C35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2C3576"/>
    <w:rPr>
      <w:color w:val="0000FF"/>
      <w:u w:val="single"/>
    </w:rPr>
  </w:style>
  <w:style w:type="table" w:styleId="a5">
    <w:name w:val="Table Grid"/>
    <w:basedOn w:val="a1"/>
    <w:uiPriority w:val="39"/>
    <w:rsid w:val="000525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impleblock-modulepq3azd">
    <w:name w:val="simpleblock-module_p__q3azd"/>
    <w:basedOn w:val="a"/>
    <w:rsid w:val="000525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631394"/>
    <w:pPr>
      <w:spacing w:line="259" w:lineRule="auto"/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9A0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A01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5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image" Target="media/image7.gif"/><Relationship Id="rId18" Type="http://schemas.openxmlformats.org/officeDocument/2006/relationships/image" Target="media/image12.gi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gif"/><Relationship Id="rId12" Type="http://schemas.openxmlformats.org/officeDocument/2006/relationships/image" Target="media/image6.gif"/><Relationship Id="rId17" Type="http://schemas.openxmlformats.org/officeDocument/2006/relationships/image" Target="media/image11.gif"/><Relationship Id="rId2" Type="http://schemas.openxmlformats.org/officeDocument/2006/relationships/styles" Target="styles.xml"/><Relationship Id="rId16" Type="http://schemas.openxmlformats.org/officeDocument/2006/relationships/image" Target="media/image10.gif"/><Relationship Id="rId20" Type="http://schemas.openxmlformats.org/officeDocument/2006/relationships/image" Target="media/image14.gi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9.gif"/><Relationship Id="rId10" Type="http://schemas.openxmlformats.org/officeDocument/2006/relationships/image" Target="media/image5.emf"/><Relationship Id="rId19" Type="http://schemas.openxmlformats.org/officeDocument/2006/relationships/image" Target="media/image13.gif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image" Target="media/image8.gi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8</cp:revision>
  <dcterms:created xsi:type="dcterms:W3CDTF">2021-06-20T15:45:00Z</dcterms:created>
  <dcterms:modified xsi:type="dcterms:W3CDTF">2021-06-25T09:10:00Z</dcterms:modified>
</cp:coreProperties>
</file>